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0D17CC" w:rsidP="00C90D38">
      <w:pPr>
        <w:pStyle w:val="berschrift3"/>
        <w:numPr>
          <w:ilvl w:val="0"/>
          <w:numId w:val="0"/>
        </w:numPr>
      </w:pPr>
      <w:r>
        <w:t>2</w:t>
      </w:r>
      <w:bookmarkStart w:id="0" w:name="_GoBack"/>
      <w:bookmarkEnd w:id="0"/>
      <w:r w:rsidR="002A3F6C">
        <w:t>.3.4. Der Wirkungsgrad</w:t>
      </w:r>
    </w:p>
    <w:p w:rsidR="005125DF" w:rsidRDefault="005125DF" w:rsidP="00C90D38"/>
    <w:p w:rsidR="002A3F6C" w:rsidRDefault="002A3F6C" w:rsidP="00C90D38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188000"/>
            <wp:effectExtent l="0" t="0" r="0" b="0"/>
            <wp:wrapSquare wrapText="bothSides"/>
            <wp:docPr id="3" name="Grafik 3" descr="Bildergebnis für wirkungsgra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ildergebnis für wirkungsgra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18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Damit eine Glühlampe leuchten kann, muss ihr elektrische Energie zugeführt (</w:t>
      </w:r>
      <w:proofErr w:type="spellStart"/>
      <w:r w:rsidRPr="002A3F6C">
        <w:t>E</w:t>
      </w:r>
      <w:r w:rsidR="00EF520F">
        <w:rPr>
          <w:vertAlign w:val="subscript"/>
        </w:rPr>
        <w:t>zugef</w:t>
      </w:r>
      <w:proofErr w:type="spellEnd"/>
      <w:r w:rsidR="00EF520F">
        <w:t>)</w:t>
      </w:r>
      <w:r>
        <w:t xml:space="preserve"> </w:t>
      </w:r>
      <w:r w:rsidRPr="002A3F6C">
        <w:t>werden</w:t>
      </w:r>
      <w:r>
        <w:t>.</w:t>
      </w:r>
    </w:p>
    <w:p w:rsidR="002A3F6C" w:rsidRDefault="002A3F6C" w:rsidP="00C90D38"/>
    <w:p w:rsidR="00EF520F" w:rsidRDefault="002A3F6C" w:rsidP="00C90D38">
      <w:r>
        <w:t xml:space="preserve">Diese wird in </w:t>
      </w:r>
      <w:r w:rsidR="00EF520F">
        <w:t xml:space="preserve">nutzbare </w:t>
      </w:r>
      <w:r>
        <w:t xml:space="preserve">Lichtenergie </w:t>
      </w:r>
      <w:r w:rsidR="00EF520F">
        <w:t xml:space="preserve"> </w:t>
      </w:r>
      <w:proofErr w:type="gramStart"/>
      <w:r w:rsidR="00EF520F">
        <w:t xml:space="preserve">   (</w:t>
      </w:r>
      <w:proofErr w:type="spellStart"/>
      <w:proofErr w:type="gramEnd"/>
      <w:r w:rsidR="00EF520F">
        <w:t>E</w:t>
      </w:r>
      <w:r w:rsidR="00EF520F">
        <w:rPr>
          <w:vertAlign w:val="subscript"/>
        </w:rPr>
        <w:t>nutz</w:t>
      </w:r>
      <w:proofErr w:type="spellEnd"/>
      <w:r w:rsidR="00EF520F">
        <w:t xml:space="preserve">) </w:t>
      </w:r>
      <w:r>
        <w:t xml:space="preserve">umgewandelt. </w:t>
      </w:r>
    </w:p>
    <w:p w:rsidR="00EF520F" w:rsidRDefault="00EF520F" w:rsidP="00C90D38"/>
    <w:p w:rsidR="002A3F6C" w:rsidRDefault="002A3F6C" w:rsidP="00C90D38">
      <w:r>
        <w:t xml:space="preserve">Dabei entsteht allerdings noch Wärme. Ein Teil der zugeführten Energie wird also in </w:t>
      </w:r>
      <w:r w:rsidR="00EF520F">
        <w:t xml:space="preserve">nicht nutzbare </w:t>
      </w:r>
      <w:r>
        <w:t>thermische Energie umgewandelt.</w:t>
      </w:r>
      <w:r w:rsidR="00EF520F">
        <w:t xml:space="preserve"> Man spricht von Energieentwertung.</w:t>
      </w:r>
    </w:p>
    <w:p w:rsidR="002A3F6C" w:rsidRDefault="002A3F6C" w:rsidP="00C90D38"/>
    <w:p w:rsidR="005F346D" w:rsidRDefault="00EF520F" w:rsidP="00C90D38">
      <w:r>
        <w:t>Den Anteil an nutzbarer Energie gibt man mit dem Wirkungsgrad an.</w:t>
      </w:r>
    </w:p>
    <w:p w:rsidR="00EF520F" w:rsidRDefault="00EF520F" w:rsidP="00C90D38"/>
    <w:p w:rsidR="00EF520F" w:rsidRDefault="00EF520F" w:rsidP="00EF520F">
      <w:pPr>
        <w:pStyle w:val="Merksatz"/>
        <w:rPr>
          <w:noProof/>
        </w:rPr>
      </w:pPr>
      <w:r>
        <w:sym w:font="Marlett" w:char="F034"/>
      </w:r>
      <w:r>
        <w:rPr>
          <w:shd w:val="clear" w:color="auto" w:fill="FFFFFF"/>
        </w:rPr>
        <w:t>Der WIRKUNGSGRAD gibt an, welcher Anteil der zugeführten Energie in die gewünschte Nutzenergie umgewandelt wird.</w:t>
      </w:r>
      <w:r>
        <w:rPr>
          <w:shd w:val="clear" w:color="auto" w:fill="FFFFFF"/>
        </w:rPr>
        <w:tab/>
      </w:r>
      <w:r>
        <w:rPr>
          <w:shd w:val="clear" w:color="auto" w:fill="FFFFFF"/>
        </w:rPr>
        <w:br/>
      </w:r>
      <w:r w:rsidRPr="00EF520F">
        <w:rPr>
          <w:noProof/>
          <w:position w:val="-30"/>
        </w:rPr>
        <w:object w:dxaOrig="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3pt" o:ole="">
            <v:imagedata r:id="rId6" o:title=""/>
          </v:shape>
          <o:OLEObject Type="Embed" ProgID="Equation.DSMT4" ShapeID="_x0000_i1025" DrawAspect="Content" ObjectID="_1611669205" r:id="rId7"/>
        </w:object>
      </w:r>
    </w:p>
    <w:p w:rsidR="00712FEB" w:rsidRDefault="00712FEB" w:rsidP="00EF520F">
      <w:pPr>
        <w:pStyle w:val="Merksatz"/>
        <w:rPr>
          <w:noProof/>
        </w:rPr>
      </w:pPr>
    </w:p>
    <w:p w:rsidR="00712FEB" w:rsidRPr="000100F0" w:rsidRDefault="00712FEB" w:rsidP="00EF520F">
      <w:pPr>
        <w:pStyle w:val="Merksatz"/>
        <w:rPr>
          <w:noProof/>
        </w:rPr>
      </w:pPr>
      <w:r>
        <w:sym w:font="Marlett" w:char="F034"/>
      </w:r>
      <w:r>
        <w:rPr>
          <w:shd w:val="clear" w:color="auto" w:fill="FFFFFF"/>
        </w:rPr>
        <w:t>Der WIRKUNGSGRAD ist immer kleiner als 1 (100 %).</w:t>
      </w:r>
      <w:r>
        <w:rPr>
          <w:shd w:val="clear" w:color="auto" w:fill="FFFFFF"/>
        </w:rPr>
        <w:tab/>
      </w:r>
      <w:r>
        <w:rPr>
          <w:shd w:val="clear" w:color="auto" w:fill="FFFFFF"/>
        </w:rPr>
        <w:br/>
      </w:r>
    </w:p>
    <w:p w:rsidR="00EF520F" w:rsidRDefault="00EF520F" w:rsidP="00C90D38"/>
    <w:p w:rsidR="00F846A3" w:rsidRDefault="00F2603E" w:rsidP="00C90D38">
      <w:r>
        <w:t>Beispiele aus der Technik</w:t>
      </w:r>
    </w:p>
    <w:p w:rsidR="00F2603E" w:rsidRDefault="00F2603E" w:rsidP="00C90D38">
      <w:r>
        <w:t>Kohlekraftwerke</w:t>
      </w:r>
      <w:r>
        <w:tab/>
        <w:t>36 % bis 43 %</w:t>
      </w:r>
    </w:p>
    <w:p w:rsidR="00F2603E" w:rsidRDefault="00F2603E" w:rsidP="00C90D38">
      <w:r>
        <w:t>Atomkraftwerke</w:t>
      </w:r>
      <w:r>
        <w:tab/>
        <w:t>33 %</w:t>
      </w:r>
    </w:p>
    <w:p w:rsidR="00F2603E" w:rsidRDefault="00F2603E" w:rsidP="00C90D38">
      <w:r>
        <w:t>Windkraftanlagen</w:t>
      </w:r>
      <w:r>
        <w:tab/>
        <w:t>50 %</w:t>
      </w:r>
    </w:p>
    <w:p w:rsidR="00F2603E" w:rsidRDefault="00F2603E" w:rsidP="00C90D38">
      <w:r>
        <w:t>Photovoltaik</w:t>
      </w:r>
      <w:r>
        <w:tab/>
        <w:t>15 %</w:t>
      </w:r>
    </w:p>
    <w:p w:rsidR="00F2603E" w:rsidRDefault="00F2603E" w:rsidP="00C90D38">
      <w:r>
        <w:t>Wasserkraftwerke</w:t>
      </w:r>
      <w:r>
        <w:tab/>
        <w:t>90 %</w:t>
      </w:r>
    </w:p>
    <w:p w:rsidR="00F846A3" w:rsidRDefault="00F2603E" w:rsidP="00C90D38">
      <w:r>
        <w:t>Ottomotor</w:t>
      </w:r>
      <w:r>
        <w:tab/>
      </w:r>
      <w:r w:rsidR="00321004">
        <w:t>35 % bis 40 %</w:t>
      </w:r>
    </w:p>
    <w:p w:rsidR="00321004" w:rsidRDefault="00321004" w:rsidP="00C90D38">
      <w:r>
        <w:t>Dieselmotor</w:t>
      </w:r>
      <w:r>
        <w:tab/>
        <w:t>50 %</w:t>
      </w:r>
    </w:p>
    <w:p w:rsidR="007F3DE6" w:rsidRDefault="00321004" w:rsidP="00C90D38">
      <w:r>
        <w:t>Elektromotor</w:t>
      </w:r>
      <w:r>
        <w:tab/>
        <w:t>95 % bis 99 %</w:t>
      </w:r>
    </w:p>
    <w:sectPr w:rsidR="007F3DE6" w:rsidSect="000D17C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7DA140C"/>
    <w:multiLevelType w:val="hybridMultilevel"/>
    <w:tmpl w:val="B2587E4C"/>
    <w:lvl w:ilvl="0" w:tplc="3E883E4E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7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0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6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6"/>
  </w:num>
  <w:num w:numId="22">
    <w:abstractNumId w:val="22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1"/>
  </w:num>
  <w:num w:numId="35">
    <w:abstractNumId w:val="19"/>
  </w:num>
  <w:num w:numId="36">
    <w:abstractNumId w:val="15"/>
  </w:num>
  <w:num w:numId="37">
    <w:abstractNumId w:val="26"/>
  </w:num>
  <w:num w:numId="38">
    <w:abstractNumId w:val="18"/>
  </w:num>
  <w:num w:numId="39">
    <w:abstractNumId w:val="17"/>
  </w:num>
  <w:num w:numId="40">
    <w:abstractNumId w:val="13"/>
  </w:num>
  <w:num w:numId="41">
    <w:abstractNumId w:val="23"/>
  </w:num>
  <w:num w:numId="42">
    <w:abstractNumId w:val="10"/>
  </w:num>
  <w:num w:numId="43">
    <w:abstractNumId w:val="20"/>
  </w:num>
  <w:num w:numId="44">
    <w:abstractNumId w:val="24"/>
  </w:num>
  <w:num w:numId="45">
    <w:abstractNumId w:val="25"/>
  </w:num>
  <w:num w:numId="46">
    <w:abstractNumId w:val="11"/>
  </w:num>
  <w:num w:numId="4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07701"/>
    <w:rsid w:val="000100F0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7CC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DFB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10DD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B94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3F6C"/>
    <w:rsid w:val="002A4172"/>
    <w:rsid w:val="002A5314"/>
    <w:rsid w:val="002A63DA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004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5108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46D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2FEB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DE6"/>
    <w:rsid w:val="007F524B"/>
    <w:rsid w:val="007F5757"/>
    <w:rsid w:val="007F6204"/>
    <w:rsid w:val="007F71C4"/>
    <w:rsid w:val="0080002E"/>
    <w:rsid w:val="00801952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1B32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92E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9F6AC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1EE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5486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BF5D89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597F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0D38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4EA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1CE4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23E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20F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03E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2E4A"/>
    <w:rsid w:val="00F7319B"/>
    <w:rsid w:val="00F74351"/>
    <w:rsid w:val="00F74C3C"/>
    <w:rsid w:val="00F77733"/>
    <w:rsid w:val="00F83437"/>
    <w:rsid w:val="00F834E7"/>
    <w:rsid w:val="00F845C9"/>
    <w:rsid w:val="00F846A3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B3D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0A23D2F"/>
  <w15:docId w15:val="{266D283B-462F-4575-B42E-7315A7573D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C90D38"/>
    <w:pPr>
      <w:tabs>
        <w:tab w:val="left" w:pos="4536"/>
      </w:tabs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bsatz-Standardschriftart"/>
    <w:rsid w:val="000100F0"/>
  </w:style>
  <w:style w:type="character" w:styleId="Hervorhebung">
    <w:name w:val="Emphasis"/>
    <w:basedOn w:val="Absatz-Standardschriftart"/>
    <w:uiPriority w:val="20"/>
    <w:qFormat/>
    <w:locked/>
    <w:rsid w:val="000100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70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9-02-14T16:07:00Z</dcterms:created>
  <dcterms:modified xsi:type="dcterms:W3CDTF">2019-02-14T16:07:00Z</dcterms:modified>
</cp:coreProperties>
</file>